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7f1d1969d0a473d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686553B" w14:textId="77777777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 w14:anchorId="1936DBDF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" style="width:15pt;height:19.15pt;mso-position-horizontal-relative:page;mso-position-vertical-relative:page" o:spid="_x0000_i105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" DrawAspect="Content" ObjectID="_1571333990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5A809A10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